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624" r:id="rId2"/>
    <p:sldId id="256" r:id="rId3"/>
    <p:sldId id="626" r:id="rId4"/>
    <p:sldId id="627" r:id="rId5"/>
    <p:sldId id="628" r:id="rId6"/>
    <p:sldId id="629" r:id="rId7"/>
    <p:sldId id="630" r:id="rId8"/>
    <p:sldId id="631" r:id="rId9"/>
    <p:sldId id="632" r:id="rId10"/>
    <p:sldId id="633" r:id="rId11"/>
    <p:sldId id="634" r:id="rId12"/>
    <p:sldId id="60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17" autoAdjust="0"/>
    <p:restoredTop sz="94660"/>
  </p:normalViewPr>
  <p:slideViewPr>
    <p:cSldViewPr>
      <p:cViewPr varScale="1">
        <p:scale>
          <a:sx n="59" d="100"/>
          <a:sy n="59" d="100"/>
        </p:scale>
        <p:origin x="135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72ADAF-2AFD-4FF3-A9EE-D6F103ACC04C}" type="datetimeFigureOut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E72AA-6A59-4EA3-9307-8CA2C6F7E689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36092-4840-404C-AFC2-51074BCC298F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10AAE-6223-42DA-81C9-A3CB3E214B91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B9D57-0D23-43E1-9103-1D6923AC8E0D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08078-1486-4081-80AE-097419EFB36E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EA3FB-6D6E-4A23-B887-499ABEEEC424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7CC98-6DEF-463C-B541-0FB29C2AA0B5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71EE8-670A-4200-B659-336D134E49D4}" type="datetime1">
              <a:rPr lang="en-US" smtClean="0"/>
              <a:t>1/18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B760-89C7-4296-B204-E354F6EC4D57}" type="datetime1">
              <a:rPr lang="en-US" smtClean="0"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685F4-094E-4873-9BFE-369A79050A79}" type="datetime1">
              <a:rPr lang="en-US" smtClean="0"/>
              <a:t>1/18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05189-9559-4AAD-B502-FDEEFACBEA53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2B053-BBC1-41D2-A4A8-545119654888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FD83AD-A459-47B5-9057-284409429EE6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358596"/>
            <a:ext cx="8229600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Lecture-20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</a:rPr>
              <a:t>Mathematics 2 (15B11MA211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 CO </a:t>
            </a:r>
            <a:r>
              <a:rPr lang="en-US" sz="3200" b="1">
                <a:solidFill>
                  <a:srgbClr val="00CC00"/>
                </a:solidFill>
              </a:rPr>
              <a:t>[C106.4]</a:t>
            </a:r>
            <a:endParaRPr lang="en-US" sz="3200" b="1" dirty="0">
              <a:solidFill>
                <a:srgbClr val="00CC00"/>
              </a:solidFill>
            </a:endParaRPr>
          </a:p>
          <a:p>
            <a:pPr algn="ctr"/>
            <a:endParaRPr lang="en-US" sz="15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Topic: </a:t>
            </a: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Fourier Series</a:t>
            </a: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</a:rPr>
              <a:t>Reference for the lecture</a:t>
            </a:r>
          </a:p>
          <a:p>
            <a:pPr algn="just"/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K Jain and S.R.K. Iyengar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dvanced Engineering Mathematics” Fifth edition, </a:t>
            </a:r>
            <a:r>
              <a:rPr lang="en-I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rosa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ublishing house, 2016. </a:t>
            </a:r>
          </a:p>
          <a:p>
            <a:pPr algn="ctr"/>
            <a:endParaRPr lang="en-US" sz="2400" b="1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76585"/>
              </p:ext>
            </p:extLst>
          </p:nvPr>
        </p:nvGraphicFramePr>
        <p:xfrm>
          <a:off x="257175" y="158750"/>
          <a:ext cx="8886825" cy="6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77240" imgH="6540480" progId="Equation.DSMT4">
                  <p:embed/>
                </p:oleObj>
              </mc:Choice>
              <mc:Fallback>
                <p:oleObj name="Equation" r:id="rId2" imgW="8877240" imgH="6540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58750"/>
                        <a:ext cx="8886825" cy="654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821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13803"/>
              </p:ext>
            </p:extLst>
          </p:nvPr>
        </p:nvGraphicFramePr>
        <p:xfrm>
          <a:off x="153193" y="332656"/>
          <a:ext cx="8837613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26480" imgH="5333760" progId="Equation.DSMT4">
                  <p:embed/>
                </p:oleObj>
              </mc:Choice>
              <mc:Fallback>
                <p:oleObj name="Equation" r:id="rId2" imgW="8826480" imgH="5333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" y="332656"/>
                        <a:ext cx="8837613" cy="533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04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2895600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04" y="29526"/>
            <a:ext cx="8208912" cy="6048672"/>
          </a:xfrm>
        </p:spPr>
        <p:txBody>
          <a:bodyPr>
            <a:normAutofit/>
          </a:bodyPr>
          <a:lstStyle/>
          <a:p>
            <a:pPr algn="just"/>
            <a:r>
              <a:rPr lang="en-I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:</a:t>
            </a:r>
          </a:p>
          <a:p>
            <a:pPr algn="just"/>
            <a:endParaRPr lang="en-IN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5638"/>
              </p:ext>
            </p:extLst>
          </p:nvPr>
        </p:nvGraphicFramePr>
        <p:xfrm>
          <a:off x="144463" y="548680"/>
          <a:ext cx="8999537" cy="617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03960" imgH="6172200" progId="Equation.DSMT4">
                  <p:embed/>
                </p:oleObj>
              </mc:Choice>
              <mc:Fallback>
                <p:oleObj name="Equation" r:id="rId2" imgW="9003960" imgH="6172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548680"/>
                        <a:ext cx="8999537" cy="6172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87161"/>
              </p:ext>
            </p:extLst>
          </p:nvPr>
        </p:nvGraphicFramePr>
        <p:xfrm>
          <a:off x="134938" y="576263"/>
          <a:ext cx="9036050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29520" imgH="5574960" progId="Equation.DSMT4">
                  <p:embed/>
                </p:oleObj>
              </mc:Choice>
              <mc:Fallback>
                <p:oleObj name="Equation" r:id="rId2" imgW="9029520" imgH="5574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76263"/>
                        <a:ext cx="9036050" cy="557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825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50702"/>
              </p:ext>
            </p:extLst>
          </p:nvPr>
        </p:nvGraphicFramePr>
        <p:xfrm>
          <a:off x="98425" y="254000"/>
          <a:ext cx="8948738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40600" imgH="6349680" progId="Equation.DSMT4">
                  <p:embed/>
                </p:oleObj>
              </mc:Choice>
              <mc:Fallback>
                <p:oleObj name="Equation" r:id="rId2" imgW="8940600" imgH="634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254000"/>
                        <a:ext cx="8948738" cy="635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635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41799"/>
              </p:ext>
            </p:extLst>
          </p:nvPr>
        </p:nvGraphicFramePr>
        <p:xfrm>
          <a:off x="223838" y="163513"/>
          <a:ext cx="8694737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86800" imgH="6273720" progId="Equation.DSMT4">
                  <p:embed/>
                </p:oleObj>
              </mc:Choice>
              <mc:Fallback>
                <p:oleObj name="Equation" r:id="rId2" imgW="8686800" imgH="6273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63513"/>
                        <a:ext cx="8694737" cy="627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363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33082"/>
              </p:ext>
            </p:extLst>
          </p:nvPr>
        </p:nvGraphicFramePr>
        <p:xfrm>
          <a:off x="204788" y="576263"/>
          <a:ext cx="8516937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8960" imgH="5486400" progId="Equation.DSMT4">
                  <p:embed/>
                </p:oleObj>
              </mc:Choice>
              <mc:Fallback>
                <p:oleObj name="Equation" r:id="rId2" imgW="8508960" imgH="548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76263"/>
                        <a:ext cx="8516937" cy="548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909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4275"/>
              </p:ext>
            </p:extLst>
          </p:nvPr>
        </p:nvGraphicFramePr>
        <p:xfrm>
          <a:off x="180975" y="404813"/>
          <a:ext cx="8516938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8960" imgH="5663880" progId="Equation.DSMT4">
                  <p:embed/>
                </p:oleObj>
              </mc:Choice>
              <mc:Fallback>
                <p:oleObj name="Equation" r:id="rId2" imgW="8508960" imgH="5663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04813"/>
                        <a:ext cx="8516938" cy="566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262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4598"/>
              </p:ext>
            </p:extLst>
          </p:nvPr>
        </p:nvGraphicFramePr>
        <p:xfrm>
          <a:off x="180975" y="404813"/>
          <a:ext cx="8516938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8960" imgH="3340080" progId="Equation.DSMT4">
                  <p:embed/>
                </p:oleObj>
              </mc:Choice>
              <mc:Fallback>
                <p:oleObj name="Equation" r:id="rId2" imgW="8508960" imgH="3340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04813"/>
                        <a:ext cx="8516938" cy="334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454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00908"/>
              </p:ext>
            </p:extLst>
          </p:nvPr>
        </p:nvGraphicFramePr>
        <p:xfrm>
          <a:off x="129381" y="228599"/>
          <a:ext cx="8885238" cy="640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77240" imgH="6400800" progId="Equation.DSMT4">
                  <p:embed/>
                </p:oleObj>
              </mc:Choice>
              <mc:Fallback>
                <p:oleObj name="Equation" r:id="rId2" imgW="8877240" imgH="6400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" y="228599"/>
                        <a:ext cx="8885238" cy="6400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6345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6</TotalTime>
  <Words>51</Words>
  <Application>Microsoft Office PowerPoint</Application>
  <PresentationFormat>On-screen Show (4:3)</PresentationFormat>
  <Paragraphs>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Monotype Corsiv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anjali</dc:creator>
  <cp:lastModifiedBy>shikha arora</cp:lastModifiedBy>
  <cp:revision>205</cp:revision>
  <dcterms:created xsi:type="dcterms:W3CDTF">2021-01-16T13:17:43Z</dcterms:created>
  <dcterms:modified xsi:type="dcterms:W3CDTF">2022-01-18T10:35:18Z</dcterms:modified>
</cp:coreProperties>
</file>